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22D" w:rsidRPr="00082C0B" w:rsidRDefault="001D422D" w:rsidP="001D422D">
      <w:pPr>
        <w:ind w:left="-1134"/>
      </w:pPr>
      <w:r w:rsidRPr="00082C0B">
        <w:t xml:space="preserve">9-1. Р.у. </w:t>
      </w:r>
      <w:r w:rsidRPr="00082C0B">
        <w:rPr>
          <w:position w:val="-24"/>
        </w:rPr>
        <w:object w:dxaOrig="4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35pt;height:31.95pt" o:ole="">
            <v:imagedata r:id="rId6" o:title=""/>
          </v:shape>
          <o:OLEObject Type="Embed" ProgID="Equation.DSMT4" ShapeID="_x0000_i1025" DrawAspect="Content" ObjectID="_1598950859" r:id="rId7"/>
        </w:object>
      </w:r>
      <w:r w:rsidRPr="00082C0B">
        <w:t xml:space="preserve"> (2 очка) 9-2. Вычислить: </w:t>
      </w:r>
      <w:r w:rsidRPr="00082C0B">
        <w:rPr>
          <w:position w:val="-24"/>
        </w:rPr>
        <w:object w:dxaOrig="1719" w:dyaOrig="660">
          <v:shape id="_x0000_i1027" type="#_x0000_t75" style="width:85.75pt;height:31.95pt" o:ole="">
            <v:imagedata r:id="rId8" o:title=""/>
          </v:shape>
          <o:OLEObject Type="Embed" ProgID="Equation.DSMT4" ShapeID="_x0000_i1027" DrawAspect="Content" ObjectID="_1598950860" r:id="rId9"/>
        </w:object>
      </w:r>
      <w:r w:rsidRPr="00082C0B">
        <w:t xml:space="preserve">.  (3 очка) </w:t>
      </w:r>
    </w:p>
    <w:p w:rsidR="001D422D" w:rsidRPr="00082C0B" w:rsidRDefault="001D422D" w:rsidP="001D422D">
      <w:pPr>
        <w:ind w:left="-1134"/>
      </w:pPr>
      <w:r w:rsidRPr="00082C0B">
        <w:t xml:space="preserve">9-3. Имеется два сорта стали с содержанием никеля 5% и 40%. Сколько нужно взять каждого сорта, чтобы получить 140 тонн сплава, содержащего 30% никеля? (3 очка) </w:t>
      </w:r>
    </w:p>
    <w:p w:rsidR="001D422D" w:rsidRPr="00082C0B" w:rsidRDefault="001D422D" w:rsidP="001D422D">
      <w:pPr>
        <w:ind w:left="-1134"/>
      </w:pPr>
      <w:r w:rsidRPr="00082C0B">
        <w:t xml:space="preserve">9-4. Р.у. </w:t>
      </w:r>
      <w:r w:rsidRPr="00082C0B">
        <w:rPr>
          <w:position w:val="-16"/>
        </w:rPr>
        <w:object w:dxaOrig="2280" w:dyaOrig="440">
          <v:shape id="_x0000_i1026" type="#_x0000_t75" style="width:113.95pt;height:21.9pt" o:ole="">
            <v:imagedata r:id="rId10" o:title=""/>
          </v:shape>
          <o:OLEObject Type="Embed" ProgID="Equation.DSMT4" ShapeID="_x0000_i1026" DrawAspect="Content" ObjectID="_1598950861" r:id="rId11"/>
        </w:object>
      </w:r>
      <w:r w:rsidRPr="00082C0B">
        <w:t xml:space="preserve"> (3 очка)  </w:t>
      </w:r>
    </w:p>
    <w:p w:rsidR="001D422D" w:rsidRPr="00082C0B" w:rsidRDefault="001D422D" w:rsidP="001D422D">
      <w:pPr>
        <w:ind w:left="-1134"/>
      </w:pPr>
      <w:r w:rsidRPr="00082C0B">
        <w:t xml:space="preserve">9-5. Сколько корней в зависимости </w:t>
      </w:r>
      <w:proofErr w:type="gramStart"/>
      <w:r w:rsidRPr="00082C0B">
        <w:t>от</w:t>
      </w:r>
      <w:proofErr w:type="gramEnd"/>
      <w:r w:rsidRPr="00082C0B">
        <w:t xml:space="preserve"> а имеет </w:t>
      </w:r>
      <w:proofErr w:type="gramStart"/>
      <w:r w:rsidRPr="00082C0B">
        <w:t>уравнение</w:t>
      </w:r>
      <w:proofErr w:type="gramEnd"/>
      <w:r w:rsidRPr="00082C0B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a</m:t>
        </m:r>
      </m:oMath>
      <w:r w:rsidRPr="00082C0B">
        <w:rPr>
          <w:rFonts w:eastAsiaTheme="minorEastAsia"/>
        </w:rPr>
        <w:t>?</w:t>
      </w:r>
      <w:r w:rsidRPr="00082C0B">
        <w:t xml:space="preserve"> (4 очка)  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082C0B" w:rsidRPr="00082C0B" w:rsidRDefault="00082C0B" w:rsidP="00082C0B">
      <w:pPr>
        <w:ind w:left="-1134"/>
      </w:pPr>
      <w:r w:rsidRPr="00082C0B">
        <w:t xml:space="preserve">9-1. Р.у. </w:t>
      </w:r>
      <w:r w:rsidRPr="00082C0B">
        <w:rPr>
          <w:position w:val="-24"/>
        </w:rPr>
        <w:object w:dxaOrig="4140" w:dyaOrig="660">
          <v:shape id="_x0000_i1028" type="#_x0000_t75" style="width:205.35pt;height:31.95pt" o:ole="">
            <v:imagedata r:id="rId6" o:title=""/>
          </v:shape>
          <o:OLEObject Type="Embed" ProgID="Equation.DSMT4" ShapeID="_x0000_i1028" DrawAspect="Content" ObjectID="_1598950862" r:id="rId12"/>
        </w:object>
      </w:r>
      <w:r w:rsidRPr="00082C0B">
        <w:t xml:space="preserve"> (2 очка) 9-2. Вычислить: </w:t>
      </w:r>
      <w:r w:rsidRPr="00082C0B">
        <w:rPr>
          <w:position w:val="-24"/>
        </w:rPr>
        <w:object w:dxaOrig="1719" w:dyaOrig="660">
          <v:shape id="_x0000_i1030" type="#_x0000_t75" style="width:85.75pt;height:31.95pt" o:ole="">
            <v:imagedata r:id="rId8" o:title=""/>
          </v:shape>
          <o:OLEObject Type="Embed" ProgID="Equation.DSMT4" ShapeID="_x0000_i1030" DrawAspect="Content" ObjectID="_1598950863" r:id="rId13"/>
        </w:object>
      </w:r>
      <w:r w:rsidRPr="00082C0B">
        <w:t xml:space="preserve">.  (3 очка) </w:t>
      </w:r>
    </w:p>
    <w:p w:rsidR="00082C0B" w:rsidRPr="00082C0B" w:rsidRDefault="00082C0B" w:rsidP="00082C0B">
      <w:pPr>
        <w:ind w:left="-1134"/>
      </w:pPr>
      <w:r w:rsidRPr="00082C0B">
        <w:t xml:space="preserve">9-3. Имеется два сорта стали с содержанием никеля 5% и 40%. Сколько нужно взять каждого сорта, чтобы получить 140 тонн сплава, содержащего 30% никеля? (3 очка) </w:t>
      </w:r>
    </w:p>
    <w:p w:rsidR="00082C0B" w:rsidRPr="00082C0B" w:rsidRDefault="00082C0B" w:rsidP="00082C0B">
      <w:pPr>
        <w:ind w:left="-1134"/>
      </w:pPr>
      <w:r w:rsidRPr="00082C0B">
        <w:t xml:space="preserve">9-4. Р.у. </w:t>
      </w:r>
      <w:r w:rsidRPr="00082C0B">
        <w:rPr>
          <w:position w:val="-16"/>
        </w:rPr>
        <w:object w:dxaOrig="2280" w:dyaOrig="440">
          <v:shape id="_x0000_i1029" type="#_x0000_t75" style="width:113.95pt;height:21.9pt" o:ole="">
            <v:imagedata r:id="rId10" o:title=""/>
          </v:shape>
          <o:OLEObject Type="Embed" ProgID="Equation.DSMT4" ShapeID="_x0000_i1029" DrawAspect="Content" ObjectID="_1598950864" r:id="rId14"/>
        </w:object>
      </w:r>
      <w:r w:rsidRPr="00082C0B">
        <w:t xml:space="preserve"> (3 очка)  </w:t>
      </w:r>
    </w:p>
    <w:p w:rsidR="00082C0B" w:rsidRPr="00082C0B" w:rsidRDefault="00082C0B" w:rsidP="00082C0B">
      <w:pPr>
        <w:ind w:left="-1134"/>
      </w:pPr>
      <w:r w:rsidRPr="00082C0B">
        <w:t xml:space="preserve">9-5. Сколько корней в зависимости </w:t>
      </w:r>
      <w:proofErr w:type="gramStart"/>
      <w:r w:rsidRPr="00082C0B">
        <w:t>от</w:t>
      </w:r>
      <w:proofErr w:type="gramEnd"/>
      <w:r w:rsidRPr="00082C0B">
        <w:t xml:space="preserve"> а имеет </w:t>
      </w:r>
      <w:proofErr w:type="gramStart"/>
      <w:r w:rsidRPr="00082C0B">
        <w:t>уравнение</w:t>
      </w:r>
      <w:proofErr w:type="gramEnd"/>
      <w:r w:rsidRPr="00082C0B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a</m:t>
        </m:r>
      </m:oMath>
      <w:r w:rsidRPr="00082C0B">
        <w:rPr>
          <w:rFonts w:eastAsiaTheme="minorEastAsia"/>
        </w:rPr>
        <w:t>?</w:t>
      </w:r>
      <w:r w:rsidRPr="00082C0B">
        <w:t xml:space="preserve"> (4 очка)  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082C0B" w:rsidRPr="00082C0B" w:rsidRDefault="00082C0B" w:rsidP="00082C0B">
      <w:pPr>
        <w:ind w:left="-1134"/>
      </w:pPr>
      <w:r w:rsidRPr="00082C0B">
        <w:t xml:space="preserve">9-1. Р.у. </w:t>
      </w:r>
      <w:r w:rsidRPr="00082C0B">
        <w:rPr>
          <w:position w:val="-24"/>
        </w:rPr>
        <w:object w:dxaOrig="4140" w:dyaOrig="660">
          <v:shape id="_x0000_i1031" type="#_x0000_t75" style="width:205.35pt;height:31.95pt" o:ole="">
            <v:imagedata r:id="rId6" o:title=""/>
          </v:shape>
          <o:OLEObject Type="Embed" ProgID="Equation.DSMT4" ShapeID="_x0000_i1031" DrawAspect="Content" ObjectID="_1598950865" r:id="rId15"/>
        </w:object>
      </w:r>
      <w:r w:rsidRPr="00082C0B">
        <w:t xml:space="preserve"> (2 очка) 9-2. Вычислить: </w:t>
      </w:r>
      <w:r w:rsidRPr="00082C0B">
        <w:rPr>
          <w:position w:val="-24"/>
        </w:rPr>
        <w:object w:dxaOrig="1719" w:dyaOrig="660">
          <v:shape id="_x0000_i1033" type="#_x0000_t75" style="width:85.75pt;height:31.95pt" o:ole="">
            <v:imagedata r:id="rId8" o:title=""/>
          </v:shape>
          <o:OLEObject Type="Embed" ProgID="Equation.DSMT4" ShapeID="_x0000_i1033" DrawAspect="Content" ObjectID="_1598950866" r:id="rId16"/>
        </w:object>
      </w:r>
      <w:r w:rsidRPr="00082C0B">
        <w:t xml:space="preserve">.  (3 очка) </w:t>
      </w:r>
    </w:p>
    <w:p w:rsidR="00082C0B" w:rsidRPr="00082C0B" w:rsidRDefault="00082C0B" w:rsidP="00082C0B">
      <w:pPr>
        <w:ind w:left="-1134"/>
      </w:pPr>
      <w:r w:rsidRPr="00082C0B">
        <w:t xml:space="preserve">9-3. Имеется два сорта стали с содержанием никеля 5% и 40%. Сколько нужно взять каждого сорта, чтобы получить 140 тонн сплава, содержащего 30% никеля? (3 очка) </w:t>
      </w:r>
    </w:p>
    <w:p w:rsidR="00082C0B" w:rsidRPr="00082C0B" w:rsidRDefault="00082C0B" w:rsidP="00082C0B">
      <w:pPr>
        <w:ind w:left="-1134"/>
      </w:pPr>
      <w:r w:rsidRPr="00082C0B">
        <w:t xml:space="preserve">9-4. Р.у. </w:t>
      </w:r>
      <w:r w:rsidRPr="00082C0B">
        <w:rPr>
          <w:position w:val="-16"/>
        </w:rPr>
        <w:object w:dxaOrig="2280" w:dyaOrig="440">
          <v:shape id="_x0000_i1032" type="#_x0000_t75" style="width:113.95pt;height:21.9pt" o:ole="">
            <v:imagedata r:id="rId10" o:title=""/>
          </v:shape>
          <o:OLEObject Type="Embed" ProgID="Equation.DSMT4" ShapeID="_x0000_i1032" DrawAspect="Content" ObjectID="_1598950867" r:id="rId17"/>
        </w:object>
      </w:r>
      <w:r w:rsidRPr="00082C0B">
        <w:t xml:space="preserve"> (3 очка)  </w:t>
      </w:r>
    </w:p>
    <w:p w:rsidR="00082C0B" w:rsidRPr="00082C0B" w:rsidRDefault="00082C0B" w:rsidP="00082C0B">
      <w:pPr>
        <w:ind w:left="-1134"/>
      </w:pPr>
      <w:r w:rsidRPr="00082C0B">
        <w:t xml:space="preserve">9-5. Сколько корней в зависимости </w:t>
      </w:r>
      <w:proofErr w:type="gramStart"/>
      <w:r w:rsidRPr="00082C0B">
        <w:t>от</w:t>
      </w:r>
      <w:proofErr w:type="gramEnd"/>
      <w:r w:rsidRPr="00082C0B">
        <w:t xml:space="preserve"> а имеет </w:t>
      </w:r>
      <w:proofErr w:type="gramStart"/>
      <w:r w:rsidRPr="00082C0B">
        <w:t>уравнение</w:t>
      </w:r>
      <w:proofErr w:type="gramEnd"/>
      <w:r w:rsidRPr="00082C0B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a</m:t>
        </m:r>
      </m:oMath>
      <w:r w:rsidRPr="00082C0B">
        <w:rPr>
          <w:rFonts w:eastAsiaTheme="minorEastAsia"/>
        </w:rPr>
        <w:t>?</w:t>
      </w:r>
      <w:r w:rsidRPr="00082C0B">
        <w:t xml:space="preserve"> (4 очка)  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082C0B" w:rsidRPr="00082C0B" w:rsidRDefault="00082C0B" w:rsidP="00082C0B">
      <w:pPr>
        <w:ind w:left="-1134"/>
      </w:pPr>
      <w:r w:rsidRPr="00082C0B">
        <w:t xml:space="preserve">9-1. Р.у. </w:t>
      </w:r>
      <w:r w:rsidRPr="00082C0B">
        <w:rPr>
          <w:position w:val="-24"/>
        </w:rPr>
        <w:object w:dxaOrig="4140" w:dyaOrig="660">
          <v:shape id="_x0000_i1034" type="#_x0000_t75" style="width:205.35pt;height:31.95pt" o:ole="">
            <v:imagedata r:id="rId6" o:title=""/>
          </v:shape>
          <o:OLEObject Type="Embed" ProgID="Equation.DSMT4" ShapeID="_x0000_i1034" DrawAspect="Content" ObjectID="_1598950868" r:id="rId18"/>
        </w:object>
      </w:r>
      <w:r w:rsidRPr="00082C0B">
        <w:t xml:space="preserve"> (2 очка) 9-2. Вычислить: </w:t>
      </w:r>
      <w:r w:rsidRPr="00082C0B">
        <w:rPr>
          <w:position w:val="-24"/>
        </w:rPr>
        <w:object w:dxaOrig="1719" w:dyaOrig="660">
          <v:shape id="_x0000_i1036" type="#_x0000_t75" style="width:85.75pt;height:31.95pt" o:ole="">
            <v:imagedata r:id="rId8" o:title=""/>
          </v:shape>
          <o:OLEObject Type="Embed" ProgID="Equation.DSMT4" ShapeID="_x0000_i1036" DrawAspect="Content" ObjectID="_1598950869" r:id="rId19"/>
        </w:object>
      </w:r>
      <w:r w:rsidRPr="00082C0B">
        <w:t xml:space="preserve">.  (3 очка) </w:t>
      </w:r>
    </w:p>
    <w:p w:rsidR="00082C0B" w:rsidRPr="00082C0B" w:rsidRDefault="00082C0B" w:rsidP="00082C0B">
      <w:pPr>
        <w:ind w:left="-1134"/>
      </w:pPr>
      <w:r w:rsidRPr="00082C0B">
        <w:t xml:space="preserve">9-3. Имеется два сорта стали с содержанием никеля 5% и 40%. Сколько нужно взять каждого сорта, чтобы получить 140 тонн сплава, содержащего 30% никеля? (3 очка) </w:t>
      </w:r>
    </w:p>
    <w:p w:rsidR="00082C0B" w:rsidRPr="00082C0B" w:rsidRDefault="00082C0B" w:rsidP="00082C0B">
      <w:pPr>
        <w:ind w:left="-1134"/>
      </w:pPr>
      <w:r w:rsidRPr="00082C0B">
        <w:t xml:space="preserve">9-4. Р.у. </w:t>
      </w:r>
      <w:r w:rsidRPr="00082C0B">
        <w:rPr>
          <w:position w:val="-16"/>
        </w:rPr>
        <w:object w:dxaOrig="2280" w:dyaOrig="440">
          <v:shape id="_x0000_i1035" type="#_x0000_t75" style="width:113.95pt;height:21.9pt" o:ole="">
            <v:imagedata r:id="rId10" o:title=""/>
          </v:shape>
          <o:OLEObject Type="Embed" ProgID="Equation.DSMT4" ShapeID="_x0000_i1035" DrawAspect="Content" ObjectID="_1598950870" r:id="rId20"/>
        </w:object>
      </w:r>
      <w:r w:rsidRPr="00082C0B">
        <w:t xml:space="preserve"> (3 очка)  </w:t>
      </w:r>
    </w:p>
    <w:p w:rsidR="00082C0B" w:rsidRPr="00082C0B" w:rsidRDefault="00082C0B" w:rsidP="00082C0B">
      <w:pPr>
        <w:ind w:left="-1134"/>
      </w:pPr>
      <w:r w:rsidRPr="00082C0B">
        <w:t xml:space="preserve">9-5. Сколько корней в зависимости </w:t>
      </w:r>
      <w:proofErr w:type="gramStart"/>
      <w:r w:rsidRPr="00082C0B">
        <w:t>от</w:t>
      </w:r>
      <w:proofErr w:type="gramEnd"/>
      <w:r w:rsidRPr="00082C0B">
        <w:t xml:space="preserve"> а имеет </w:t>
      </w:r>
      <w:proofErr w:type="gramStart"/>
      <w:r w:rsidRPr="00082C0B">
        <w:t>уравнение</w:t>
      </w:r>
      <w:proofErr w:type="gramEnd"/>
      <w:r w:rsidRPr="00082C0B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a</m:t>
        </m:r>
      </m:oMath>
      <w:r w:rsidRPr="00082C0B">
        <w:rPr>
          <w:rFonts w:eastAsiaTheme="minorEastAsia"/>
        </w:rPr>
        <w:t>?</w:t>
      </w:r>
      <w:r w:rsidRPr="00082C0B">
        <w:t xml:space="preserve"> (4 очка)  </w:t>
      </w:r>
    </w:p>
    <w:p w:rsidR="00EA7FA4" w:rsidRPr="00082C0B" w:rsidRDefault="00EA7FA4" w:rsidP="00EA7FA4">
      <w:pPr>
        <w:pBdr>
          <w:bottom w:val="single" w:sz="6" w:space="1" w:color="auto"/>
        </w:pBdr>
        <w:ind w:left="-1134"/>
        <w:jc w:val="both"/>
      </w:pPr>
    </w:p>
    <w:p w:rsidR="00EA7FA4" w:rsidRPr="00082C0B" w:rsidRDefault="00EA7FA4" w:rsidP="00EA7FA4">
      <w:pPr>
        <w:ind w:left="-1134"/>
        <w:jc w:val="both"/>
      </w:pPr>
    </w:p>
    <w:p w:rsidR="00082C0B" w:rsidRPr="00082C0B" w:rsidRDefault="00082C0B" w:rsidP="00082C0B">
      <w:pPr>
        <w:ind w:left="-1134"/>
      </w:pPr>
      <w:r w:rsidRPr="00082C0B">
        <w:t xml:space="preserve">9-1. Р.у. </w:t>
      </w:r>
      <w:r w:rsidRPr="00082C0B">
        <w:rPr>
          <w:position w:val="-24"/>
        </w:rPr>
        <w:object w:dxaOrig="4140" w:dyaOrig="660">
          <v:shape id="_x0000_i1037" type="#_x0000_t75" style="width:205.35pt;height:31.95pt" o:ole="">
            <v:imagedata r:id="rId6" o:title=""/>
          </v:shape>
          <o:OLEObject Type="Embed" ProgID="Equation.DSMT4" ShapeID="_x0000_i1037" DrawAspect="Content" ObjectID="_1598950871" r:id="rId21"/>
        </w:object>
      </w:r>
      <w:r w:rsidRPr="00082C0B">
        <w:t xml:space="preserve"> (2 очка) 9-2. Вычислить: </w:t>
      </w:r>
      <w:r w:rsidRPr="00082C0B">
        <w:rPr>
          <w:position w:val="-24"/>
        </w:rPr>
        <w:object w:dxaOrig="1719" w:dyaOrig="660">
          <v:shape id="_x0000_i1039" type="#_x0000_t75" style="width:85.75pt;height:31.95pt" o:ole="">
            <v:imagedata r:id="rId8" o:title=""/>
          </v:shape>
          <o:OLEObject Type="Embed" ProgID="Equation.DSMT4" ShapeID="_x0000_i1039" DrawAspect="Content" ObjectID="_1598950872" r:id="rId22"/>
        </w:object>
      </w:r>
      <w:r w:rsidRPr="00082C0B">
        <w:t xml:space="preserve">.  (3 очка) </w:t>
      </w:r>
    </w:p>
    <w:p w:rsidR="00082C0B" w:rsidRPr="00082C0B" w:rsidRDefault="00082C0B" w:rsidP="00082C0B">
      <w:pPr>
        <w:ind w:left="-1134"/>
      </w:pPr>
      <w:r w:rsidRPr="00082C0B">
        <w:t xml:space="preserve">9-3. Имеется два сорта стали с содержанием никеля 5% и 40%. Сколько нужно взять каждого сорта, чтобы получить 140 тонн сплава, содержащего 30% никеля? (3 очка) </w:t>
      </w:r>
    </w:p>
    <w:p w:rsidR="00082C0B" w:rsidRPr="00082C0B" w:rsidRDefault="00082C0B" w:rsidP="00082C0B">
      <w:pPr>
        <w:ind w:left="-1134"/>
      </w:pPr>
      <w:r w:rsidRPr="00082C0B">
        <w:t xml:space="preserve">9-4. Р.у. </w:t>
      </w:r>
      <w:r w:rsidRPr="00082C0B">
        <w:rPr>
          <w:position w:val="-16"/>
        </w:rPr>
        <w:object w:dxaOrig="2280" w:dyaOrig="440">
          <v:shape id="_x0000_i1038" type="#_x0000_t75" style="width:113.95pt;height:21.9pt" o:ole="">
            <v:imagedata r:id="rId10" o:title=""/>
          </v:shape>
          <o:OLEObject Type="Embed" ProgID="Equation.DSMT4" ShapeID="_x0000_i1038" DrawAspect="Content" ObjectID="_1598950873" r:id="rId23"/>
        </w:object>
      </w:r>
      <w:r w:rsidRPr="00082C0B">
        <w:t xml:space="preserve"> (3 очка)  </w:t>
      </w:r>
    </w:p>
    <w:p w:rsidR="00082C0B" w:rsidRPr="00082C0B" w:rsidRDefault="00082C0B" w:rsidP="00082C0B">
      <w:pPr>
        <w:ind w:left="-1134"/>
      </w:pPr>
      <w:r w:rsidRPr="00082C0B">
        <w:t xml:space="preserve">9-5. Сколько корней в зависимости </w:t>
      </w:r>
      <w:proofErr w:type="gramStart"/>
      <w:r w:rsidRPr="00082C0B">
        <w:t>от</w:t>
      </w:r>
      <w:proofErr w:type="gramEnd"/>
      <w:r w:rsidRPr="00082C0B">
        <w:t xml:space="preserve"> а имеет </w:t>
      </w:r>
      <w:proofErr w:type="gramStart"/>
      <w:r w:rsidRPr="00082C0B">
        <w:t>уравнение</w:t>
      </w:r>
      <w:proofErr w:type="gramEnd"/>
      <w:r w:rsidRPr="00082C0B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a</m:t>
        </m:r>
      </m:oMath>
      <w:r w:rsidRPr="00082C0B">
        <w:rPr>
          <w:rFonts w:eastAsiaTheme="minorEastAsia"/>
        </w:rPr>
        <w:t>?</w:t>
      </w:r>
      <w:r w:rsidRPr="00082C0B">
        <w:t xml:space="preserve"> (4 очка)  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082C0B" w:rsidRPr="00082C0B" w:rsidRDefault="00082C0B" w:rsidP="00082C0B">
      <w:pPr>
        <w:ind w:left="-1134"/>
      </w:pPr>
      <w:r w:rsidRPr="00082C0B">
        <w:t xml:space="preserve">9-1. Р.у. </w:t>
      </w:r>
      <w:r w:rsidRPr="00082C0B">
        <w:rPr>
          <w:position w:val="-24"/>
        </w:rPr>
        <w:object w:dxaOrig="4140" w:dyaOrig="660">
          <v:shape id="_x0000_i1040" type="#_x0000_t75" style="width:205.35pt;height:31.95pt" o:ole="">
            <v:imagedata r:id="rId6" o:title=""/>
          </v:shape>
          <o:OLEObject Type="Embed" ProgID="Equation.DSMT4" ShapeID="_x0000_i1040" DrawAspect="Content" ObjectID="_1598950874" r:id="rId24"/>
        </w:object>
      </w:r>
      <w:r w:rsidRPr="00082C0B">
        <w:t xml:space="preserve"> (2 очка) 9-2. Вычислить: </w:t>
      </w:r>
      <w:r w:rsidRPr="00082C0B">
        <w:rPr>
          <w:position w:val="-24"/>
        </w:rPr>
        <w:object w:dxaOrig="1719" w:dyaOrig="660">
          <v:shape id="_x0000_i1042" type="#_x0000_t75" style="width:85.75pt;height:31.95pt" o:ole="">
            <v:imagedata r:id="rId8" o:title=""/>
          </v:shape>
          <o:OLEObject Type="Embed" ProgID="Equation.DSMT4" ShapeID="_x0000_i1042" DrawAspect="Content" ObjectID="_1598950875" r:id="rId25"/>
        </w:object>
      </w:r>
      <w:r w:rsidRPr="00082C0B">
        <w:t xml:space="preserve">.  (3 очка) </w:t>
      </w:r>
    </w:p>
    <w:p w:rsidR="00082C0B" w:rsidRPr="00082C0B" w:rsidRDefault="00082C0B" w:rsidP="00082C0B">
      <w:pPr>
        <w:ind w:left="-1134"/>
      </w:pPr>
      <w:r w:rsidRPr="00082C0B">
        <w:t xml:space="preserve">9-3. Имеется два сорта стали с содержанием никеля 5% и 40%. Сколько нужно взять каждого сорта, чтобы получить 140 тонн сплава, содержащего 30% никеля? (3 очка) </w:t>
      </w:r>
    </w:p>
    <w:p w:rsidR="00082C0B" w:rsidRPr="00082C0B" w:rsidRDefault="00082C0B" w:rsidP="00082C0B">
      <w:pPr>
        <w:ind w:left="-1134"/>
      </w:pPr>
      <w:r w:rsidRPr="00082C0B">
        <w:t xml:space="preserve">9-4. Р.у. </w:t>
      </w:r>
      <w:r w:rsidRPr="00082C0B">
        <w:rPr>
          <w:position w:val="-16"/>
        </w:rPr>
        <w:object w:dxaOrig="2280" w:dyaOrig="440">
          <v:shape id="_x0000_i1041" type="#_x0000_t75" style="width:113.95pt;height:21.9pt" o:ole="">
            <v:imagedata r:id="rId10" o:title=""/>
          </v:shape>
          <o:OLEObject Type="Embed" ProgID="Equation.DSMT4" ShapeID="_x0000_i1041" DrawAspect="Content" ObjectID="_1598950876" r:id="rId26"/>
        </w:object>
      </w:r>
      <w:r w:rsidRPr="00082C0B">
        <w:t xml:space="preserve"> (3 очка)  </w:t>
      </w:r>
    </w:p>
    <w:p w:rsidR="00082C0B" w:rsidRPr="00082C0B" w:rsidRDefault="00082C0B" w:rsidP="00082C0B">
      <w:pPr>
        <w:ind w:left="-1134"/>
      </w:pPr>
      <w:r w:rsidRPr="00082C0B">
        <w:t xml:space="preserve">9-5. Сколько корней в зависимости </w:t>
      </w:r>
      <w:proofErr w:type="gramStart"/>
      <w:r w:rsidRPr="00082C0B">
        <w:t>от</w:t>
      </w:r>
      <w:proofErr w:type="gramEnd"/>
      <w:r w:rsidRPr="00082C0B">
        <w:t xml:space="preserve"> а имеет </w:t>
      </w:r>
      <w:proofErr w:type="gramStart"/>
      <w:r w:rsidRPr="00082C0B">
        <w:t>уравнение</w:t>
      </w:r>
      <w:proofErr w:type="gramEnd"/>
      <w:r w:rsidRPr="00082C0B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a</m:t>
        </m:r>
      </m:oMath>
      <w:r w:rsidRPr="00082C0B">
        <w:rPr>
          <w:rFonts w:eastAsiaTheme="minorEastAsia"/>
        </w:rPr>
        <w:t>?</w:t>
      </w:r>
      <w:r w:rsidRPr="00082C0B">
        <w:t xml:space="preserve"> (4 очка)  </w:t>
      </w:r>
    </w:p>
    <w:sectPr w:rsidR="00082C0B" w:rsidRPr="00082C0B" w:rsidSect="00F623BA">
      <w:pgSz w:w="11906" w:h="16838"/>
      <w:pgMar w:top="709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7FD9C0-2DDE-4FA9-8E6E-BD2917411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54</Words>
  <Characters>202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9-17T19:17:00Z</cp:lastPrinted>
  <dcterms:created xsi:type="dcterms:W3CDTF">2018-09-20T08:40:00Z</dcterms:created>
  <dcterms:modified xsi:type="dcterms:W3CDTF">2018-09-20T08:43:00Z</dcterms:modified>
</cp:coreProperties>
</file>